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582A" w:rsidRDefault="007F6D78" w:rsidP="007F6D78">
      <w:pPr>
        <w:jc w:val="both"/>
        <w:rPr>
          <w:b/>
          <w:sz w:val="28"/>
        </w:rPr>
      </w:pPr>
      <w:r w:rsidRPr="007F6D78">
        <w:rPr>
          <w:b/>
          <w:sz w:val="28"/>
        </w:rPr>
        <w:t>M</w:t>
      </w:r>
      <w:r w:rsidR="0021665A">
        <w:rPr>
          <w:b/>
          <w:sz w:val="28"/>
        </w:rPr>
        <w:t xml:space="preserve">anual para el programa </w:t>
      </w:r>
      <w:proofErr w:type="spellStart"/>
      <w:r w:rsidR="0021665A">
        <w:rPr>
          <w:b/>
          <w:sz w:val="28"/>
        </w:rPr>
        <w:t>Vortices</w:t>
      </w:r>
      <w:r w:rsidRPr="007F6D78">
        <w:rPr>
          <w:b/>
          <w:sz w:val="28"/>
        </w:rPr>
        <w:t>.m</w:t>
      </w:r>
      <w:proofErr w:type="spellEnd"/>
    </w:p>
    <w:p w:rsidR="007F6D78" w:rsidRDefault="007F6D78" w:rsidP="007F6D78">
      <w:pPr>
        <w:jc w:val="both"/>
      </w:pPr>
      <w:r w:rsidRPr="007F6D78">
        <w:rPr>
          <w:b/>
        </w:rPr>
        <w:t>Objetivo</w:t>
      </w:r>
    </w:p>
    <w:p w:rsidR="007F6D78" w:rsidRDefault="007F6D78" w:rsidP="007F6D78">
      <w:pPr>
        <w:jc w:val="both"/>
      </w:pPr>
      <w:r>
        <w:t xml:space="preserve">Obtiene los desplazamientos debido al efecto de ráfaga en la dirección </w:t>
      </w:r>
      <w:r w:rsidRPr="007F6D78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15pt" o:ole="">
            <v:imagedata r:id="rId6" o:title=""/>
          </v:shape>
          <o:OLEObject Type="Embed" ProgID="Equation.DSMT4" ShapeID="_x0000_i1025" DrawAspect="Content" ObjectID="_1597755611" r:id="rId7"/>
        </w:object>
      </w:r>
      <w:r>
        <w:t xml:space="preserve"> y </w:t>
      </w:r>
      <w:r w:rsidRPr="00025957">
        <w:rPr>
          <w:position w:val="-4"/>
        </w:rPr>
        <w:object w:dxaOrig="200" w:dyaOrig="200">
          <v:shape id="_x0000_i1026" type="#_x0000_t75" style="width:10pt;height:10pt" o:ole="">
            <v:imagedata r:id="rId8" o:title=""/>
          </v:shape>
          <o:OLEObject Type="Embed" ProgID="Equation.DSMT4" ShapeID="_x0000_i1026" DrawAspect="Content" ObjectID="_1597755612" r:id="rId9"/>
        </w:object>
      </w:r>
      <w:r>
        <w:t xml:space="preserve"> las cuales corresponden a la dirección </w:t>
      </w:r>
      <w:proofErr w:type="gramStart"/>
      <w:r>
        <w:t>del</w:t>
      </w:r>
      <w:proofErr w:type="gramEnd"/>
      <w:r>
        <w:t xml:space="preserve"> paralela al flujo y la dirección vertical respectivamente. </w:t>
      </w:r>
    </w:p>
    <w:p w:rsidR="007F6D78" w:rsidRDefault="007F6D78" w:rsidP="007F6D78">
      <w:pPr>
        <w:jc w:val="both"/>
        <w:rPr>
          <w:b/>
        </w:rPr>
      </w:pPr>
      <w:r w:rsidRPr="007F6D78">
        <w:rPr>
          <w:b/>
        </w:rPr>
        <w:t>Método de programación</w:t>
      </w:r>
    </w:p>
    <w:p w:rsidR="007F6D78" w:rsidRDefault="007F6D78" w:rsidP="007F6D78">
      <w:pPr>
        <w:jc w:val="both"/>
      </w:pPr>
      <w:r>
        <w:t>El programa está basado en la programación orientada a objetos (POO) el cual consiste en la creación de clases y objetos. Las clases son elementos creados por el desarrollador con el fin de crear objetos, los objetos son elementos temporales que tienen ciertas propiedades durante la ejecución del programa.</w:t>
      </w:r>
    </w:p>
    <w:p w:rsidR="007F6D78" w:rsidRDefault="007F6D78" w:rsidP="007F6D78">
      <w:pPr>
        <w:jc w:val="both"/>
        <w:rPr>
          <w:b/>
        </w:rPr>
      </w:pPr>
      <w:r w:rsidRPr="007F6D78">
        <w:rPr>
          <w:b/>
        </w:rPr>
        <w:t xml:space="preserve">Archivos auxiliares </w:t>
      </w:r>
    </w:p>
    <w:p w:rsidR="007F6D78" w:rsidRDefault="007F6D78" w:rsidP="007F6D78">
      <w:pPr>
        <w:jc w:val="both"/>
      </w:pPr>
      <w:r>
        <w:t>Los archivos auxiliares son los archivos de extensión .m con la finalidad de ayudar a que corra el programa</w:t>
      </w:r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proofErr w:type="spellStart"/>
      <w:r>
        <w:t>integrar.m</w:t>
      </w:r>
      <w:proofErr w:type="spellEnd"/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proofErr w:type="spellStart"/>
      <w:r>
        <w:t>integrarS.m</w:t>
      </w:r>
      <w:proofErr w:type="spellEnd"/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proofErr w:type="spellStart"/>
      <w:r>
        <w:t>Puente.m</w:t>
      </w:r>
      <w:proofErr w:type="spellEnd"/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proofErr w:type="spellStart"/>
      <w:r>
        <w:t>Viento.m</w:t>
      </w:r>
      <w:proofErr w:type="spellEnd"/>
    </w:p>
    <w:p w:rsidR="007F6D78" w:rsidRPr="007F6D78" w:rsidRDefault="007F6D78" w:rsidP="007F6D78">
      <w:pPr>
        <w:jc w:val="both"/>
        <w:rPr>
          <w:b/>
        </w:rPr>
      </w:pPr>
      <w:r w:rsidRPr="007F6D78">
        <w:rPr>
          <w:b/>
        </w:rPr>
        <w:t>Archivos de entrada</w:t>
      </w:r>
    </w:p>
    <w:p w:rsidR="007F6D78" w:rsidRDefault="007F6D78" w:rsidP="007F6D78">
      <w:pPr>
        <w:jc w:val="both"/>
      </w:pPr>
      <w:r>
        <w:t>Los archivos de entrada son los datos que el usuario proporciona para correr el programa.</w:t>
      </w:r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r>
        <w:t>VientoRafaga.txt</w:t>
      </w:r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r>
        <w:t>Puente.txt</w:t>
      </w:r>
    </w:p>
    <w:p w:rsidR="007F6D78" w:rsidRDefault="007F6D78" w:rsidP="007F6D78">
      <w:pPr>
        <w:jc w:val="both"/>
      </w:pPr>
      <w:r>
        <w:t>Para que el programa funcione el nombre de los archivos debe ser el que se puso anteriormente.</w:t>
      </w:r>
    </w:p>
    <w:p w:rsidR="00A94AC5" w:rsidRPr="007F6D78" w:rsidRDefault="00A94AC5" w:rsidP="00A94AC5">
      <w:pPr>
        <w:jc w:val="both"/>
        <w:rPr>
          <w:b/>
        </w:rPr>
      </w:pPr>
      <w:r w:rsidRPr="007F6D78">
        <w:rPr>
          <w:b/>
        </w:rPr>
        <w:t>Archivos de entrada</w:t>
      </w:r>
    </w:p>
    <w:p w:rsidR="00A94AC5" w:rsidRPr="00A94AC5" w:rsidRDefault="00A94AC5" w:rsidP="00A94AC5">
      <w:pPr>
        <w:pStyle w:val="Prrafodelista"/>
        <w:numPr>
          <w:ilvl w:val="0"/>
          <w:numId w:val="1"/>
        </w:numPr>
        <w:jc w:val="both"/>
        <w:rPr>
          <w:b/>
        </w:rPr>
      </w:pPr>
      <w:r>
        <w:rPr>
          <w:b/>
        </w:rPr>
        <w:t>Resultado.txt</w:t>
      </w:r>
    </w:p>
    <w:p w:rsidR="007F6D78" w:rsidRPr="007F6D78" w:rsidRDefault="007F6D78" w:rsidP="007F6D78">
      <w:pPr>
        <w:jc w:val="both"/>
        <w:rPr>
          <w:b/>
        </w:rPr>
      </w:pPr>
      <w:r w:rsidRPr="007F6D78">
        <w:rPr>
          <w:b/>
        </w:rPr>
        <w:t>Datos de los archivos de entrada de VientoRafaga.txt</w:t>
      </w:r>
    </w:p>
    <w:p w:rsidR="007F6D78" w:rsidRDefault="007F6D78" w:rsidP="007F6D78">
      <w:pPr>
        <w:jc w:val="both"/>
      </w:pPr>
      <w:r>
        <w:t>El llenado de datos debe ser como se indica en la tabla 1 en ese orden</w:t>
      </w:r>
      <w:r w:rsidR="00671EB5">
        <w:t xml:space="preserve">. El archivo de entrada deberá contener el encabezado ya que el programa leerá la información a partir de la segunda fila. En la tabla 1 se indica con V los datos que son variables, es decir, deben ser los datos de cada elemento del puente a analizar. Con la letra C se indica aquellos datos que son constantes, es decir solo es un valor. En la tabla 2 </w:t>
      </w:r>
      <w:r w:rsidR="00437B77">
        <w:t>s</w:t>
      </w:r>
      <w:r w:rsidR="00671EB5">
        <w:t xml:space="preserve">e </w:t>
      </w:r>
      <w:r w:rsidR="00437B77">
        <w:t>m</w:t>
      </w:r>
      <w:r w:rsidR="00671EB5">
        <w:t>uestra un ejemplo para un puente discretizado en 4 elementos.</w:t>
      </w:r>
    </w:p>
    <w:p w:rsidR="00A94AC5" w:rsidRDefault="00A94AC5" w:rsidP="007F6D78">
      <w:pPr>
        <w:jc w:val="both"/>
      </w:pPr>
    </w:p>
    <w:tbl>
      <w:tblPr>
        <w:tblW w:w="5000" w:type="pct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53"/>
        <w:gridCol w:w="723"/>
        <w:gridCol w:w="547"/>
        <w:gridCol w:w="505"/>
        <w:gridCol w:w="546"/>
        <w:gridCol w:w="506"/>
        <w:gridCol w:w="505"/>
        <w:gridCol w:w="546"/>
        <w:gridCol w:w="505"/>
        <w:gridCol w:w="505"/>
        <w:gridCol w:w="571"/>
        <w:gridCol w:w="571"/>
        <w:gridCol w:w="505"/>
        <w:gridCol w:w="505"/>
        <w:gridCol w:w="505"/>
        <w:gridCol w:w="505"/>
        <w:gridCol w:w="575"/>
      </w:tblGrid>
      <w:tr w:rsidR="00501AF9" w:rsidRPr="00501AF9" w:rsidTr="00501AF9">
        <w:trPr>
          <w:trHeight w:val="300"/>
        </w:trPr>
        <w:tc>
          <w:tcPr>
            <w:tcW w:w="5000" w:type="pct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lastRenderedPageBreak/>
              <w:t>Tabla 1. Tipo de datos que se ingresa en el archivo VientoRafaga.txt</w:t>
            </w:r>
          </w:p>
        </w:tc>
      </w:tr>
      <w:tr w:rsidR="00501AF9" w:rsidRPr="00501AF9" w:rsidTr="00501AF9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L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Ancho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Alto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y</w:t>
            </w:r>
            <w:proofErr w:type="spellEnd"/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z</w:t>
            </w:r>
            <w:proofErr w:type="spellEnd"/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x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Cd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CL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dCd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dCL</w:t>
            </w:r>
            <w:proofErr w:type="spellEnd"/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H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Iu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Iv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Yr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Zr</w:t>
            </w: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B</w:t>
            </w:r>
          </w:p>
        </w:tc>
      </w:tr>
      <w:tr w:rsidR="00501AF9" w:rsidRPr="00501AF9" w:rsidTr="00501AF9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</w:tr>
    </w:tbl>
    <w:p w:rsidR="00671EB5" w:rsidRDefault="00671EB5" w:rsidP="007F6D78">
      <w:pPr>
        <w:jc w:val="both"/>
      </w:pPr>
    </w:p>
    <w:tbl>
      <w:tblPr>
        <w:tblW w:w="5000" w:type="pct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53"/>
        <w:gridCol w:w="723"/>
        <w:gridCol w:w="547"/>
        <w:gridCol w:w="505"/>
        <w:gridCol w:w="546"/>
        <w:gridCol w:w="506"/>
        <w:gridCol w:w="505"/>
        <w:gridCol w:w="546"/>
        <w:gridCol w:w="505"/>
        <w:gridCol w:w="505"/>
        <w:gridCol w:w="571"/>
        <w:gridCol w:w="571"/>
        <w:gridCol w:w="505"/>
        <w:gridCol w:w="505"/>
        <w:gridCol w:w="505"/>
        <w:gridCol w:w="505"/>
        <w:gridCol w:w="575"/>
      </w:tblGrid>
      <w:tr w:rsidR="00501AF9" w:rsidRPr="00501AF9" w:rsidTr="00ED1AC4">
        <w:trPr>
          <w:trHeight w:val="300"/>
        </w:trPr>
        <w:tc>
          <w:tcPr>
            <w:tcW w:w="5000" w:type="pct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01AF9" w:rsidRPr="00501AF9" w:rsidRDefault="00501AF9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 xml:space="preserve">Tabla </w:t>
            </w:r>
            <w:r w:rsidR="00437B77">
              <w:rPr>
                <w:rFonts w:ascii="Calibri" w:eastAsia="Times New Roman" w:hAnsi="Calibri" w:cs="Calibri"/>
                <w:color w:val="000000"/>
                <w:lang w:eastAsia="es-MX"/>
              </w:rPr>
              <w:t>2</w:t>
            </w:r>
            <w:r>
              <w:rPr>
                <w:rFonts w:ascii="Calibri" w:eastAsia="Times New Roman" w:hAnsi="Calibri" w:cs="Calibri"/>
                <w:color w:val="000000"/>
                <w:lang w:eastAsia="es-MX"/>
              </w:rPr>
              <w:t xml:space="preserve">. </w:t>
            </w:r>
            <w:r w:rsidR="00437B77">
              <w:rPr>
                <w:rFonts w:ascii="Calibri" w:eastAsia="Times New Roman" w:hAnsi="Calibri" w:cs="Calibri"/>
                <w:color w:val="000000"/>
                <w:lang w:eastAsia="es-MX"/>
              </w:rPr>
              <w:t>Ejemplo de ingreso de datos</w:t>
            </w:r>
            <w:r>
              <w:rPr>
                <w:rFonts w:ascii="Calibri" w:eastAsia="Times New Roman" w:hAnsi="Calibri" w:cs="Calibri"/>
                <w:color w:val="000000"/>
                <w:lang w:eastAsia="es-MX"/>
              </w:rPr>
              <w:t xml:space="preserve"> en el archivo VientoRafaga.txt</w:t>
            </w: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L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Ancho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Alto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y</w:t>
            </w:r>
            <w:proofErr w:type="spellEnd"/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z</w:t>
            </w:r>
            <w:proofErr w:type="spellEnd"/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x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Cd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CL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dCd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dCL</w:t>
            </w:r>
            <w:proofErr w:type="spellEnd"/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H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Iu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Iv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Yr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Zr</w:t>
            </w: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B</w:t>
            </w: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3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5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.5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-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5.4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40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9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2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5</w:t>
            </w: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2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.5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9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2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.4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-0.2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4.2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3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0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.4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7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3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2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.7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-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4.3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9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.6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5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4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3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.8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-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5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</w:tbl>
    <w:p w:rsidR="00501AF9" w:rsidRDefault="00501AF9" w:rsidP="007F6D78">
      <w:pPr>
        <w:jc w:val="both"/>
      </w:pPr>
    </w:p>
    <w:p w:rsidR="007F6D78" w:rsidRPr="00437B77" w:rsidRDefault="00437B77" w:rsidP="007F6D78">
      <w:pPr>
        <w:jc w:val="both"/>
        <w:rPr>
          <w:b/>
        </w:rPr>
      </w:pPr>
      <w:r>
        <w:rPr>
          <w:b/>
        </w:rPr>
        <w:t>D</w:t>
      </w:r>
      <w:r w:rsidR="00671EB5" w:rsidRPr="00437B77">
        <w:rPr>
          <w:b/>
        </w:rPr>
        <w:t>escripción de datos</w:t>
      </w:r>
    </w:p>
    <w:p w:rsidR="00671EB5" w:rsidRDefault="00671EB5" w:rsidP="007F6D78">
      <w:pPr>
        <w:jc w:val="both"/>
      </w:pPr>
      <w:r>
        <w:t>La tabla 1 muestra 1</w:t>
      </w:r>
      <w:r w:rsidR="00501AF9">
        <w:t>7</w:t>
      </w:r>
      <w:r>
        <w:t xml:space="preserve"> datos los cuales se describen a</w:t>
      </w:r>
      <w:r w:rsidR="00437B77">
        <w:t xml:space="preserve"> </w:t>
      </w:r>
      <w:r>
        <w:t>continuación</w:t>
      </w:r>
    </w:p>
    <w:tbl>
      <w:tblPr>
        <w:tblStyle w:val="Tablaconcuadrcul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4961"/>
      </w:tblGrid>
      <w:tr w:rsidR="00501AF9" w:rsidTr="00437B77">
        <w:trPr>
          <w:jc w:val="center"/>
        </w:trPr>
        <w:tc>
          <w:tcPr>
            <w:tcW w:w="6062" w:type="dxa"/>
            <w:gridSpan w:val="2"/>
            <w:tcBorders>
              <w:bottom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 xml:space="preserve">Tabla 3. Definición de los </w:t>
            </w:r>
            <w:r w:rsidR="00437B77">
              <w:t>elementos a ingresar en el archivo VientoRafaga.txt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L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Longitud del elem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Ancho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Ancho del elem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Alto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Alto del elem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proofErr w:type="spellStart"/>
            <w:r>
              <w:t>fiY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671EB5">
            <w:pPr>
              <w:jc w:val="both"/>
            </w:pPr>
            <w:r>
              <w:t>Forma modal paralela al vi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proofErr w:type="spellStart"/>
            <w:r>
              <w:t>fiZ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Forma modal perpendicular vertical al vi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671EB5">
            <w:pPr>
              <w:jc w:val="both"/>
            </w:pPr>
            <w:proofErr w:type="spellStart"/>
            <w:r>
              <w:t>fi</w:t>
            </w:r>
            <w:r w:rsidR="00437B77">
              <w:t>X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Forma modal a compresión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Cd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 xml:space="preserve">Coeficiente de </w:t>
            </w:r>
            <w:r w:rsidR="00501AF9">
              <w:t>arrastre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501AF9" w:rsidP="007F6D78">
            <w:pPr>
              <w:jc w:val="both"/>
            </w:pPr>
            <w:r>
              <w:t>Cl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501AF9" w:rsidP="007F6D78">
            <w:pPr>
              <w:jc w:val="both"/>
            </w:pPr>
            <w:r>
              <w:t>Coeficiente de levante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dCd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Derivada del coeficiente de arrastre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dCL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Derivada del coeficiente de levante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V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Velocidad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H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Altura del puente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Iu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501AF9">
            <w:pPr>
              <w:jc w:val="both"/>
            </w:pPr>
            <w:r>
              <w:t>Intensidad turbulenta paralela al viento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Iv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Intensidad turbulenta perpendicular al viento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Yr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Punto de la forma modal que desea buscar en Y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Zr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Punto de la forma modal que desea buscar en Z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B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Ancho del puente</w:t>
            </w:r>
          </w:p>
        </w:tc>
      </w:tr>
    </w:tbl>
    <w:p w:rsidR="00671EB5" w:rsidRDefault="00671EB5" w:rsidP="007F6D78">
      <w:pPr>
        <w:jc w:val="both"/>
      </w:pPr>
    </w:p>
    <w:p w:rsidR="00437B77" w:rsidRPr="007F6D78" w:rsidRDefault="00437B77" w:rsidP="00437B77">
      <w:pPr>
        <w:jc w:val="both"/>
        <w:rPr>
          <w:b/>
        </w:rPr>
      </w:pPr>
      <w:r w:rsidRPr="007F6D78">
        <w:rPr>
          <w:b/>
        </w:rPr>
        <w:t xml:space="preserve">Datos de los archivos de entrada de </w:t>
      </w:r>
      <w:r>
        <w:rPr>
          <w:b/>
        </w:rPr>
        <w:t>Puente</w:t>
      </w:r>
      <w:r w:rsidRPr="007F6D78">
        <w:rPr>
          <w:b/>
        </w:rPr>
        <w:t>.txt</w:t>
      </w:r>
    </w:p>
    <w:p w:rsidR="00437B77" w:rsidRDefault="00437B77" w:rsidP="00437B77">
      <w:pPr>
        <w:jc w:val="both"/>
      </w:pPr>
      <w:r>
        <w:t xml:space="preserve">El llenado de datos debe ser como se indica en la tabla 4 en ese orden. El archivo de entrada deberá contener el encabezado ya que el programa leerá la información a partir de la segunda fila. En la tabla 4 se indica con V los datos que son variables, es decir, deben ser los datos de cada elemento del puente a analizar. Con la letra C se indica aquellos datos que son constantes, En este caso son dos, uno para la forma modal y </w:t>
      </w:r>
      <w:proofErr w:type="spellStart"/>
      <w:r>
        <w:t>y</w:t>
      </w:r>
      <w:proofErr w:type="spellEnd"/>
      <w:r>
        <w:t xml:space="preserve"> otro para z. En la tabla 5 se muestra un ejemplo para un puente discretizado en 4 elementos.</w:t>
      </w:r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23"/>
        <w:gridCol w:w="1123"/>
        <w:gridCol w:w="1122"/>
        <w:gridCol w:w="1122"/>
        <w:gridCol w:w="1122"/>
        <w:gridCol w:w="1122"/>
        <w:gridCol w:w="1122"/>
        <w:gridCol w:w="1122"/>
      </w:tblGrid>
      <w:tr w:rsidR="00437B77" w:rsidRPr="00437B77" w:rsidTr="00437B77">
        <w:trPr>
          <w:trHeight w:val="300"/>
        </w:trPr>
        <w:tc>
          <w:tcPr>
            <w:tcW w:w="5000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lastRenderedPageBreak/>
              <w:t>Tabla 4. Tipo de datos que se ingresa en el archivo Puente.txt</w:t>
            </w:r>
          </w:p>
        </w:tc>
      </w:tr>
      <w:tr w:rsidR="00437B77" w:rsidRPr="00437B77" w:rsidTr="00437B77">
        <w:trPr>
          <w:trHeight w:val="30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No.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L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Masa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Y</w:t>
            </w:r>
            <w:proofErr w:type="spellEnd"/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Z</w:t>
            </w:r>
            <w:proofErr w:type="spellEnd"/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X</w:t>
            </w:r>
            <w:proofErr w:type="spellEnd"/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w</w:t>
            </w:r>
          </w:p>
        </w:tc>
      </w:tr>
      <w:tr w:rsidR="00437B77" w:rsidRPr="00437B77" w:rsidTr="00437B77">
        <w:trPr>
          <w:trHeight w:val="30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</w:tr>
    </w:tbl>
    <w:p w:rsidR="00437B77" w:rsidRDefault="00437B77" w:rsidP="00437B77">
      <w:pPr>
        <w:jc w:val="both"/>
      </w:pPr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01"/>
        <w:gridCol w:w="1101"/>
        <w:gridCol w:w="1101"/>
        <w:gridCol w:w="1102"/>
        <w:gridCol w:w="1268"/>
        <w:gridCol w:w="1102"/>
        <w:gridCol w:w="1102"/>
        <w:gridCol w:w="1101"/>
      </w:tblGrid>
      <w:tr w:rsidR="00437B77" w:rsidRPr="00437B77" w:rsidTr="00437B77">
        <w:trPr>
          <w:trHeight w:val="300"/>
        </w:trPr>
        <w:tc>
          <w:tcPr>
            <w:tcW w:w="5000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Tabla 5. Ejemplo de ingreso de datos en el archivo Puente.txt</w:t>
            </w: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No.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L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Masa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es-MX"/>
              </w:rPr>
              <w:t>f</w:t>
            </w: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iY</w:t>
            </w:r>
            <w:proofErr w:type="spellEnd"/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Z</w:t>
            </w:r>
            <w:proofErr w:type="spellEnd"/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X</w:t>
            </w:r>
            <w:proofErr w:type="spellEnd"/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w</w:t>
            </w: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.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3893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-2.45E-16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05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6.0822</w:t>
            </w: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2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.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3893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9444</w:t>
            </w: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-0.13616665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05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3863</w:t>
            </w: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.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3893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8884</w:t>
            </w: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-0.26979677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.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3893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8321</w:t>
            </w: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-0.39840109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</w:tbl>
    <w:p w:rsidR="00437B77" w:rsidRDefault="00437B77" w:rsidP="00437B77">
      <w:pPr>
        <w:jc w:val="both"/>
      </w:pPr>
    </w:p>
    <w:p w:rsidR="00437B77" w:rsidRPr="00437B77" w:rsidRDefault="00437B77" w:rsidP="00437B77">
      <w:pPr>
        <w:jc w:val="both"/>
        <w:rPr>
          <w:b/>
        </w:rPr>
      </w:pPr>
      <w:bookmarkStart w:id="0" w:name="_GoBack"/>
      <w:bookmarkEnd w:id="0"/>
      <w:r>
        <w:rPr>
          <w:b/>
        </w:rPr>
        <w:t>D</w:t>
      </w:r>
      <w:r w:rsidRPr="00437B77">
        <w:rPr>
          <w:b/>
        </w:rPr>
        <w:t>escripción de datos</w:t>
      </w:r>
    </w:p>
    <w:p w:rsidR="00437B77" w:rsidRDefault="00437B77" w:rsidP="00437B77">
      <w:pPr>
        <w:jc w:val="both"/>
      </w:pPr>
      <w:r>
        <w:t>La tabla 4 muestra 8 datos los cuales se describen a continuación</w:t>
      </w:r>
    </w:p>
    <w:tbl>
      <w:tblPr>
        <w:tblStyle w:val="Tablaconcuadrcul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4348"/>
      </w:tblGrid>
      <w:tr w:rsidR="00437B77" w:rsidTr="00A94AC5">
        <w:trPr>
          <w:jc w:val="center"/>
        </w:trPr>
        <w:tc>
          <w:tcPr>
            <w:tcW w:w="5449" w:type="dxa"/>
            <w:gridSpan w:val="2"/>
            <w:tcBorders>
              <w:bottom w:val="single" w:sz="4" w:space="0" w:color="auto"/>
            </w:tcBorders>
          </w:tcPr>
          <w:p w:rsidR="00437B77" w:rsidRDefault="00437B77" w:rsidP="00437B77">
            <w:pPr>
              <w:jc w:val="both"/>
            </w:pPr>
            <w:r>
              <w:t>Tabla 6. Definición de los elementos a ingresar en el archivo Puente.txt</w:t>
            </w:r>
          </w:p>
        </w:tc>
      </w:tr>
      <w:tr w:rsidR="00437B77" w:rsidTr="00A94AC5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N</w:t>
            </w:r>
          </w:p>
        </w:tc>
        <w:tc>
          <w:tcPr>
            <w:tcW w:w="4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Número de elemento</w:t>
            </w:r>
          </w:p>
        </w:tc>
      </w:tr>
      <w:tr w:rsidR="00437B77" w:rsidTr="00A94AC5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Masa</w:t>
            </w:r>
          </w:p>
        </w:tc>
        <w:tc>
          <w:tcPr>
            <w:tcW w:w="4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Masa del elemento</w:t>
            </w:r>
          </w:p>
        </w:tc>
      </w:tr>
      <w:tr w:rsidR="00437B77" w:rsidTr="00A94AC5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proofErr w:type="spellStart"/>
            <w:r>
              <w:t>fiY</w:t>
            </w:r>
            <w:proofErr w:type="spellEnd"/>
          </w:p>
        </w:tc>
        <w:tc>
          <w:tcPr>
            <w:tcW w:w="4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Forma modal paralela al viento</w:t>
            </w:r>
          </w:p>
        </w:tc>
      </w:tr>
      <w:tr w:rsidR="00437B77" w:rsidTr="00A94AC5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proofErr w:type="spellStart"/>
            <w:r>
              <w:t>fiZ</w:t>
            </w:r>
            <w:proofErr w:type="spellEnd"/>
          </w:p>
        </w:tc>
        <w:tc>
          <w:tcPr>
            <w:tcW w:w="4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Forma modal perpendicular vertical al viento</w:t>
            </w:r>
          </w:p>
        </w:tc>
      </w:tr>
      <w:tr w:rsidR="00437B77" w:rsidTr="00A94AC5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proofErr w:type="spellStart"/>
            <w:r>
              <w:t>fiX</w:t>
            </w:r>
            <w:proofErr w:type="spellEnd"/>
          </w:p>
        </w:tc>
        <w:tc>
          <w:tcPr>
            <w:tcW w:w="4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Forma modal a compresión</w:t>
            </w:r>
          </w:p>
        </w:tc>
      </w:tr>
      <w:tr w:rsidR="00437B77" w:rsidTr="00A94AC5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437B77">
            <w:pPr>
              <w:jc w:val="both"/>
            </w:pPr>
            <w:r>
              <w:t>C</w:t>
            </w:r>
          </w:p>
        </w:tc>
        <w:tc>
          <w:tcPr>
            <w:tcW w:w="4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Amortiguamiento</w:t>
            </w:r>
          </w:p>
        </w:tc>
      </w:tr>
      <w:tr w:rsidR="00437B77" w:rsidTr="00A94AC5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w</w:t>
            </w:r>
          </w:p>
        </w:tc>
        <w:tc>
          <w:tcPr>
            <w:tcW w:w="4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Frecuencia circular</w:t>
            </w:r>
          </w:p>
        </w:tc>
      </w:tr>
    </w:tbl>
    <w:p w:rsidR="00437B77" w:rsidRPr="007F6D78" w:rsidRDefault="00437B77" w:rsidP="007F6D78">
      <w:pPr>
        <w:jc w:val="both"/>
      </w:pPr>
    </w:p>
    <w:sectPr w:rsidR="00437B77" w:rsidRPr="007F6D78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006D7"/>
    <w:multiLevelType w:val="hybridMultilevel"/>
    <w:tmpl w:val="43D0E6B0"/>
    <w:lvl w:ilvl="0" w:tplc="5F0E3046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6D78"/>
    <w:rsid w:val="000B31D1"/>
    <w:rsid w:val="00182207"/>
    <w:rsid w:val="0021665A"/>
    <w:rsid w:val="003D5187"/>
    <w:rsid w:val="00437B77"/>
    <w:rsid w:val="00501AF9"/>
    <w:rsid w:val="005E582A"/>
    <w:rsid w:val="005E611B"/>
    <w:rsid w:val="00671EB5"/>
    <w:rsid w:val="006E047C"/>
    <w:rsid w:val="007F6D78"/>
    <w:rsid w:val="00A46A2B"/>
    <w:rsid w:val="00A47023"/>
    <w:rsid w:val="00A94AC5"/>
    <w:rsid w:val="00B91DCD"/>
    <w:rsid w:val="00B932D6"/>
    <w:rsid w:val="00DE32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7F6D78"/>
    <w:pPr>
      <w:ind w:left="720"/>
      <w:contextualSpacing/>
    </w:pPr>
  </w:style>
  <w:style w:type="table" w:styleId="Tablaconcuadrcula">
    <w:name w:val="Table Grid"/>
    <w:basedOn w:val="Tablanormal"/>
    <w:uiPriority w:val="59"/>
    <w:rsid w:val="00671EB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7F6D78"/>
    <w:pPr>
      <w:ind w:left="720"/>
      <w:contextualSpacing/>
    </w:pPr>
  </w:style>
  <w:style w:type="table" w:styleId="Tablaconcuadrcula">
    <w:name w:val="Table Grid"/>
    <w:basedOn w:val="Tablanormal"/>
    <w:uiPriority w:val="59"/>
    <w:rsid w:val="00671EB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06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0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73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9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630</Words>
  <Characters>3470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G Isaac</dc:creator>
  <cp:lastModifiedBy>ING Isaac</cp:lastModifiedBy>
  <cp:revision>5</cp:revision>
  <dcterms:created xsi:type="dcterms:W3CDTF">2018-05-20T17:00:00Z</dcterms:created>
  <dcterms:modified xsi:type="dcterms:W3CDTF">2018-09-06T18:24:00Z</dcterms:modified>
</cp:coreProperties>
</file>